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54" r:id="rId2"/>
    <p:sldId id="352" r:id="rId3"/>
    <p:sldId id="356" r:id="rId4"/>
    <p:sldId id="357" r:id="rId5"/>
    <p:sldId id="358" r:id="rId6"/>
    <p:sldId id="479" r:id="rId7"/>
    <p:sldId id="480" r:id="rId8"/>
    <p:sldId id="481" r:id="rId9"/>
    <p:sldId id="482" r:id="rId10"/>
    <p:sldId id="483" r:id="rId11"/>
    <p:sldId id="484" r:id="rId12"/>
    <p:sldId id="361" r:id="rId13"/>
    <p:sldId id="476" r:id="rId14"/>
    <p:sldId id="485" r:id="rId15"/>
    <p:sldId id="486" r:id="rId16"/>
    <p:sldId id="487" r:id="rId17"/>
    <p:sldId id="488" r:id="rId18"/>
    <p:sldId id="489" r:id="rId19"/>
    <p:sldId id="490" r:id="rId20"/>
    <p:sldId id="491" r:id="rId21"/>
    <p:sldId id="492" r:id="rId22"/>
    <p:sldId id="494" r:id="rId23"/>
    <p:sldId id="495" r:id="rId24"/>
    <p:sldId id="496" r:id="rId25"/>
    <p:sldId id="497" r:id="rId26"/>
    <p:sldId id="498" r:id="rId27"/>
    <p:sldId id="499" r:id="rId28"/>
    <p:sldId id="501" r:id="rId29"/>
    <p:sldId id="502" r:id="rId30"/>
    <p:sldId id="464" r:id="rId31"/>
    <p:sldId id="467" r:id="rId32"/>
    <p:sldId id="473" r:id="rId33"/>
    <p:sldId id="318" r:id="rId34"/>
    <p:sldId id="320" r:id="rId35"/>
    <p:sldId id="504" r:id="rId36"/>
    <p:sldId id="505" r:id="rId37"/>
    <p:sldId id="506" r:id="rId38"/>
    <p:sldId id="507" r:id="rId39"/>
    <p:sldId id="508" r:id="rId40"/>
    <p:sldId id="510" r:id="rId41"/>
    <p:sldId id="509" r:id="rId42"/>
    <p:sldId id="512" r:id="rId43"/>
    <p:sldId id="433" r:id="rId44"/>
    <p:sldId id="436" r:id="rId4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8" d="100"/>
          <a:sy n="68" d="100"/>
        </p:scale>
        <p:origin x="70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BCC0CF-3C58-CC5C-3B00-C3CA6BC1703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06E6A48C-EE06-9137-007E-8751AB2AC06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866AD02-64B1-3C3B-C727-A416506E50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B8406D-65DE-1BEA-7F69-3687EB1A92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8982C2-9936-4339-6ED5-A109DC669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82139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56787A5-91D6-96FD-0FC0-411818AEA1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B10A03-4D08-5566-F75A-D9D2E96D8DF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AB6C133-3627-E4D6-8DC0-35512552F7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A27A60-797D-5E4B-3A4B-370121D29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F5FE817-D0C4-3EA2-1855-19EEF374EE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053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DF6867AD-7A5E-F4E7-5C24-20853C769B3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69A5396-379B-164A-0EAE-0A524ED1DD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854D58-719C-3EEB-C0DB-479EAAC5C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BBE6A81-7F35-D5B1-4A2B-35FD26B35F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13BD25-A0D1-6EB9-0FDE-2D8334802B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3480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5CD78E-DBF2-EB36-F255-408912FBBD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934BBE4-7EFF-0261-7DF6-0AC126D5ED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79A904B-918E-B1F2-8E6A-7CC630970E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B98587-163F-4871-09AB-97B149A840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0007008-F2E4-3389-3ADB-E3182FA7F9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7353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2A5267B-7FBA-D485-A445-07E2D125CC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92D68E-9143-6A98-5842-5FDF4A6407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FDF937-FB7D-E89E-1B6D-B688AADC55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626981-6650-5351-64D1-D4E8ADA4DF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EF2A7EC-3CC0-7743-6283-4CA89C1DB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5070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B4DB7A7-34E5-C76C-0DD4-0FAEA828F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7A2A41C-7363-FDAE-FA0B-552F00BC77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8CD2EA-8258-7D7E-979A-8E4AEF21C33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9ECBF51-223C-EED3-1D0B-D6B68ECC36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E75CE05-6169-5D52-1980-90AF1B317A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4047333-FDDB-A59B-A007-198D2BF219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0634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5A9304A-90F7-3A7F-9677-B1A2B214D2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7F56709-040B-FB1F-A15D-D6BA15437FD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8035B6C-1267-7542-7D35-A06D5D0A02A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8CA0353-122A-AC50-1689-8A6AE4A05C7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0A4D1D5D-A68E-65FF-FA03-39BDB2E2835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B58CC3AA-B782-B434-0D12-0DB8BFCC2D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014A6FD-0FDE-D074-0737-620785E531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7642B698-5B68-9A0C-0075-E73897237F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2425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20E7F5-59F1-E4A7-AC39-E688205DDC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722D59E3-F577-F808-F802-77B0769100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D6DA635C-381E-26E8-FB83-8ECCAB700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D5D1A68A-A45C-128E-7F9F-503CE55767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1742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5D878D47-C2D1-A5F7-DCD4-11265632B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8906DA2C-3916-3F6B-CE88-FA9E014B7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60EECA87-C933-39B1-FA95-C99F430D36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045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7690ABB-C278-A19A-D27F-27FD73D992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4042170A-1F9D-61C3-057F-750F8DCE5B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C51BB5E-9D82-69A7-9732-F7B6A1C06F3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8EB6896-4761-ED04-29BC-E456CFA118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B0E2930-751B-3F8D-0B78-31E3789B5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0AF7D0E-F319-7184-6073-31219BC27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5377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E8F28C4-38CD-8124-CC25-C3639CA37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98EBA93B-437D-BE0F-07FB-CC44EBBD7A9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3570488-9D57-5DB2-11B9-B12820F97D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2A959F6-E2DA-7EC4-361D-A9BED5464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C3C97CA-B00A-549F-B961-258ADA163D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35C8BE6-5CED-BC76-D23F-E54DB37C9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693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Tiêu đề 1">
            <a:extLst>
              <a:ext uri="{FF2B5EF4-FFF2-40B4-BE49-F238E27FC236}">
                <a16:creationId xmlns:a16="http://schemas.microsoft.com/office/drawing/2014/main" id="{11E2ED61-5371-B417-8B83-CB5086EFBE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03EAF0B-C432-BB86-9D6D-C916EA9A00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E032E6-9FB7-8036-3DC6-F51F7A8566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A8C671-3108-41B3-8B13-74697405CA74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391B869-E468-8861-8C10-384DF587B7A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9EC9F2B-150F-4E3E-A1DC-0F28B3B9C9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B623-11FD-4534-A8E7-124AA7D02D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518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6.jpeg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audio" Target="../media/audio1.wav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audio" Target="../media/audio1.wav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audio" Target="../media/audio1.wav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audio" Target="../media/audio1.wav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audio" Target="../media/audio1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image" Target="../media/image6.jpe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4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Soạn Bài: Những Cánh Buồm – Ngữ Văn 6, Sách Chân Trời Sáng Tạo - Việt Nam  Overnight">
            <a:extLst>
              <a:ext uri="{FF2B5EF4-FFF2-40B4-BE49-F238E27FC236}">
                <a16:creationId xmlns:a16="http://schemas.microsoft.com/office/drawing/2014/main" id="{6923B70B-51BF-6401-16E1-C939A84A106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6" t="7724" r="-383"/>
          <a:stretch/>
        </p:blipFill>
        <p:spPr bwMode="auto">
          <a:xfrm>
            <a:off x="0" y="0"/>
            <a:ext cx="12321338" cy="6920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2" descr="Cành hoa hồng thêu trang trí cổ điển - PNG">
            <a:extLst>
              <a:ext uri="{FF2B5EF4-FFF2-40B4-BE49-F238E27FC236}">
                <a16:creationId xmlns:a16="http://schemas.microsoft.com/office/drawing/2014/main" id="{4FD02803-30F2-ED01-BA32-19655739141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8BFB3CA-02AF-2C80-3484-7395A7F9F2D1}"/>
              </a:ext>
            </a:extLst>
          </p:cNvPr>
          <p:cNvSpPr txBox="1"/>
          <p:nvPr/>
        </p:nvSpPr>
        <p:spPr>
          <a:xfrm>
            <a:off x="3252717" y="1357482"/>
            <a:ext cx="7733234" cy="25853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3600" b="1" dirty="0">
                <a:latin typeface="+mj-lt"/>
              </a:rPr>
              <a:t>TIẾT 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5, 86</a:t>
            </a:r>
            <a:r>
              <a:rPr lang="vi-VN" sz="3600" b="1" dirty="0" smtClean="0">
                <a:latin typeface="+mj-lt"/>
              </a:rPr>
              <a:t>: </a:t>
            </a:r>
            <a:endParaRPr lang="vi-VN" sz="3600" b="1" dirty="0">
              <a:latin typeface="+mj-lt"/>
            </a:endParaRPr>
          </a:p>
          <a:p>
            <a:pPr algn="ctr">
              <a:lnSpc>
                <a:spcPct val="150000"/>
              </a:lnSpc>
            </a:pPr>
            <a:r>
              <a:rPr lang="vi-VN" sz="3600" b="1" dirty="0">
                <a:latin typeface="+mj-lt"/>
              </a:rPr>
              <a:t>NHỮNG CÁNH BUỒM</a:t>
            </a:r>
            <a:endParaRPr lang="en-US" sz="3600" dirty="0">
              <a:latin typeface="+mj-lt"/>
            </a:endParaRPr>
          </a:p>
          <a:p>
            <a:pPr algn="r">
              <a:lnSpc>
                <a:spcPct val="150000"/>
              </a:lnSpc>
            </a:pPr>
            <a:r>
              <a:rPr lang="vi-VN" sz="3600" b="1" i="1" dirty="0">
                <a:latin typeface="+mj-lt"/>
              </a:rPr>
              <a:t>                - Hoàng Trung Thông</a:t>
            </a:r>
            <a:r>
              <a:rPr lang="vi-VN" sz="3600" dirty="0">
                <a:latin typeface="+mj-lt"/>
              </a:rPr>
              <a:t>-</a:t>
            </a:r>
            <a:endParaRPr lang="en-US" sz="3600" dirty="0">
              <a:latin typeface="+mj-lt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0E74588-C91C-41A1-9A27-0550B1F00216}"/>
              </a:ext>
            </a:extLst>
          </p:cNvPr>
          <p:cNvSpPr/>
          <p:nvPr/>
        </p:nvSpPr>
        <p:spPr>
          <a:xfrm>
            <a:off x="0" y="-51853"/>
            <a:ext cx="6096000" cy="1235075"/>
          </a:xfrm>
          <a:prstGeom prst="rect">
            <a:avLst/>
          </a:prstGeom>
          <a:solidFill>
            <a:srgbClr val="8BCED7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3000" kern="1200">
                <a:solidFill>
                  <a:schemeClr val="tx1"/>
                </a:solidFill>
                <a:latin typeface="Arial" panose="020B0604020202020204" pitchFamily="34" charset="0"/>
                <a:ea typeface="SimSun" panose="02010600030101010101" pitchFamily="2" charset="-122"/>
                <a:cs typeface="+mn-cs"/>
              </a:defRPr>
            </a:lvl9pPr>
          </a:lstStyle>
          <a:p>
            <a:pPr algn="ctr">
              <a:spcAft>
                <a:spcPts val="0"/>
              </a:spcAft>
              <a:defRPr/>
            </a:pPr>
            <a:r>
              <a:rPr lang="vi-VN" sz="7431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</a:t>
            </a:r>
            <a:r>
              <a:rPr lang="en-US" sz="7431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: THƠ</a:t>
            </a:r>
            <a:endParaRPr lang="en-US" sz="743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021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206920" y="1887466"/>
            <a:ext cx="6555567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i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ấ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?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8429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080810" y="1715574"/>
            <a:ext cx="74779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ênh khê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a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ữ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6118" y="2402148"/>
            <a:ext cx="43472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ả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íc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ớ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9C324F4-39A0-988C-7BB2-24EB555FFB44}"/>
              </a:ext>
            </a:extLst>
          </p:cNvPr>
          <p:cNvSpPr txBox="1"/>
          <p:nvPr/>
        </p:nvSpPr>
        <p:spPr>
          <a:xfrm>
            <a:off x="1076118" y="3090281"/>
            <a:ext cx="73255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ứ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ở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ờ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m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ợ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63546A5-E660-0795-3C34-5F6415962B7E}"/>
              </a:ext>
            </a:extLst>
          </p:cNvPr>
          <p:cNvSpPr txBox="1"/>
          <p:nvPr/>
        </p:nvSpPr>
        <p:spPr>
          <a:xfrm>
            <a:off x="1076118" y="3867212"/>
            <a:ext cx="78392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â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suy tư, suy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iệ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DDC9048-181F-43E0-E2A4-5D69B742B276}"/>
              </a:ext>
            </a:extLst>
          </p:cNvPr>
          <p:cNvSpPr txBox="1"/>
          <p:nvPr/>
        </p:nvSpPr>
        <p:spPr>
          <a:xfrm>
            <a:off x="1076118" y="4600523"/>
            <a:ext cx="8153226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kh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o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543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1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8" y="605980"/>
            <a:ext cx="6380516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 smtClean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 smtClean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 smtClean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4363551" y="2851182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8469" y="3811344"/>
            <a:ext cx="3694164" cy="1938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7491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ỗ dành sẵn cho Nội dung 3">
            <a:extLst>
              <a:ext uri="{FF2B5EF4-FFF2-40B4-BE49-F238E27FC236}">
                <a16:creationId xmlns:a16="http://schemas.microsoft.com/office/drawing/2014/main" id="{0A235200-BB78-F7F8-2157-E7ADA804957D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75664555"/>
              </p:ext>
            </p:extLst>
          </p:nvPr>
        </p:nvGraphicFramePr>
        <p:xfrm>
          <a:off x="356498" y="1147284"/>
          <a:ext cx="11479004" cy="5120640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6317067">
                  <a:extLst>
                    <a:ext uri="{9D8B030D-6E8A-4147-A177-3AD203B41FA5}">
                      <a16:colId xmlns:a16="http://schemas.microsoft.com/office/drawing/2014/main" val="3923384686"/>
                    </a:ext>
                  </a:extLst>
                </a:gridCol>
                <a:gridCol w="5161937">
                  <a:extLst>
                    <a:ext uri="{9D8B030D-6E8A-4147-A177-3AD203B41FA5}">
                      <a16:colId xmlns:a16="http://schemas.microsoft.com/office/drawing/2014/main" val="3837196275"/>
                    </a:ext>
                  </a:extLst>
                </a:gridCol>
              </a:tblGrid>
              <a:tr h="9613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68798088"/>
                  </a:ext>
                </a:extLst>
              </a:tr>
              <a:tr h="4591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1386840" algn="l"/>
                        </a:tabLs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ồm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qua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ỗ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p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……..</a:t>
                      </a:r>
                    </a:p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vi-VN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ổ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..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vi-VN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ầ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….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37611227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i,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ủ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ữ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95113294"/>
                  </a:ext>
                </a:extLst>
              </a:tr>
              <a:tr h="9613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o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ùm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2905868"/>
                  </a:ext>
                </a:extLst>
              </a:tr>
              <a:tr h="11408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0477913"/>
                  </a:ext>
                </a:extLst>
              </a:tr>
              <a:tr h="19227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ia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ấ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9417" marR="5941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1811213"/>
                  </a:ext>
                </a:extLst>
              </a:tr>
            </a:tbl>
          </a:graphicData>
        </a:graphic>
      </p:graphicFrame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AF684BF-4A4E-BA0F-9CAA-4DEF7614E62C}"/>
              </a:ext>
            </a:extLst>
          </p:cNvPr>
          <p:cNvSpPr txBox="1"/>
          <p:nvPr/>
        </p:nvSpPr>
        <p:spPr>
          <a:xfrm>
            <a:off x="4304557" y="301167"/>
            <a:ext cx="4244001" cy="57781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1</a:t>
            </a:r>
            <a:endParaRPr lang="en-US" sz="2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7900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972879" y="1576799"/>
            <a:ext cx="200629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spc="-5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F8421A64-52BB-A9FA-522E-6C4E63877583}"/>
              </a:ext>
            </a:extLst>
          </p:cNvPr>
          <p:cNvSpPr txBox="1"/>
          <p:nvPr/>
        </p:nvSpPr>
        <p:spPr>
          <a:xfrm>
            <a:off x="720503" y="2202682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D46532E7-E85E-6098-C8AA-CD8397CD804F}"/>
              </a:ext>
            </a:extLst>
          </p:cNvPr>
          <p:cNvSpPr txBox="1"/>
          <p:nvPr/>
        </p:nvSpPr>
        <p:spPr>
          <a:xfrm>
            <a:off x="720503" y="2669353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5, 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CE93BFA6-FC3F-09A4-723B-91C67CFC3119}"/>
              </a:ext>
            </a:extLst>
          </p:cNvPr>
          <p:cNvSpPr txBox="1"/>
          <p:nvPr/>
        </p:nvSpPr>
        <p:spPr>
          <a:xfrm>
            <a:off x="720503" y="3506846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>
              <a:spcAft>
                <a:spcPts val="9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o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i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AFF56B3-4352-C836-99FC-573F7A271C2C}"/>
              </a:ext>
            </a:extLst>
          </p:cNvPr>
          <p:cNvSpPr txBox="1"/>
          <p:nvPr/>
        </p:nvSpPr>
        <p:spPr>
          <a:xfrm>
            <a:off x="297716" y="4283205"/>
            <a:ext cx="10483356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marR="182880" algn="just"/>
            <a:r>
              <a:rPr lang="en-US" sz="2800" b="1" spc="-5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=&gt; T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ể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</a:t>
            </a:r>
            <a:r>
              <a:rPr lang="en-US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ơ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vi-VN" sz="2800" b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vi-VN" sz="2800" b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</a:t>
            </a:r>
            <a:r>
              <a:rPr lang="en-US" sz="2800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ò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ệ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ầ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â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i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ắ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ịp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ệ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ấ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ổi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ú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ạt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do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i="1" spc="-1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ác</a:t>
            </a:r>
            <a:r>
              <a:rPr lang="en-US" sz="2800" b="1" i="1" spc="-1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423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/>
      <p:bldP spid="10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059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c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ơ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3" y="1761892"/>
            <a:ext cx="11219121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ủ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ữ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b="1" i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4" y="3190118"/>
            <a:ext cx="11219121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>
              <a:tabLst>
                <a:tab pos="243205" algn="l"/>
              </a:tabLst>
            </a:pP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ù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yêu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ương, thân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4" y="4209014"/>
            <a:ext cx="7448805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R="182880" algn="just">
              <a:tabLst>
                <a:tab pos="243205" algn="l"/>
              </a:tabLst>
            </a:pPr>
            <a:r>
              <a:rPr lang="en-US" sz="2800" b="1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PTBÐ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spc="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5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spc="-5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911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6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7CF47BF1-4CFF-3C31-F57D-8EF7E3E0CA50}"/>
              </a:ext>
            </a:extLst>
          </p:cNvPr>
          <p:cNvSpPr txBox="1"/>
          <p:nvPr/>
        </p:nvSpPr>
        <p:spPr>
          <a:xfrm>
            <a:off x="618564" y="1005322"/>
            <a:ext cx="6096000" cy="5524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*</a:t>
            </a:r>
            <a:r>
              <a:rPr lang="en-US" sz="2600" b="1" dirty="0" smtClean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ố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3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ECEAD4FA-E44E-860B-8B48-DCFF9321CD5A}"/>
              </a:ext>
            </a:extLst>
          </p:cNvPr>
          <p:cNvSpPr txBox="1"/>
          <p:nvPr/>
        </p:nvSpPr>
        <p:spPr>
          <a:xfrm>
            <a:off x="618564" y="1761892"/>
            <a:ext cx="8245218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1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ghe con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vui phơi 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ới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800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8BC1B6-752F-8623-361B-1E82A7F3A907}"/>
              </a:ext>
            </a:extLst>
          </p:cNvPr>
          <p:cNvSpPr txBox="1"/>
          <p:nvPr/>
        </p:nvSpPr>
        <p:spPr>
          <a:xfrm>
            <a:off x="618565" y="3190118"/>
            <a:ext cx="1028049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2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eo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vi-VN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vi-VN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đ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”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ong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28B2B5A-2187-922E-895E-A1ED7765251B}"/>
              </a:ext>
            </a:extLst>
          </p:cNvPr>
          <p:cNvSpPr txBox="1"/>
          <p:nvPr/>
        </p:nvSpPr>
        <p:spPr>
          <a:xfrm>
            <a:off x="618565" y="4546627"/>
            <a:ext cx="488258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P3: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tabLst>
                <a:tab pos="1386840" algn="l"/>
              </a:tabLs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uy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ẫm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a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496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274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5773" y="4811755"/>
            <a:ext cx="2469079" cy="1642664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E811E1C9-5A7D-2571-1183-2D3419FA5943}"/>
              </a:ext>
            </a:extLst>
          </p:cNvPr>
          <p:cNvSpPr txBox="1"/>
          <p:nvPr/>
        </p:nvSpPr>
        <p:spPr>
          <a:xfrm>
            <a:off x="845574" y="1536116"/>
            <a:ext cx="10500852" cy="3108543"/>
          </a:xfrm>
          <a:prstGeom prst="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ông gian,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ia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miêu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Em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?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40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8098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763298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ớ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ậ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ê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2A3C643-8E7B-00B8-D55C-F280D8B6A736}"/>
              </a:ext>
            </a:extLst>
          </p:cNvPr>
          <p:cNvSpPr txBox="1"/>
          <p:nvPr/>
        </p:nvSpPr>
        <p:spPr>
          <a:xfrm>
            <a:off x="1003083" y="2469033"/>
            <a:ext cx="650384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404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5656ED18-48DE-0FC0-4D2E-50EAE7A1E0D8}"/>
              </a:ext>
            </a:extLst>
          </p:cNvPr>
          <p:cNvSpPr txBox="1"/>
          <p:nvPr/>
        </p:nvSpPr>
        <p:spPr>
          <a:xfrm>
            <a:off x="855600" y="1271294"/>
            <a:ext cx="2094078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8EF0475-EC72-A8DA-F61D-1F06304BF697}"/>
              </a:ext>
            </a:extLst>
          </p:cNvPr>
          <p:cNvSpPr txBox="1"/>
          <p:nvPr/>
        </p:nvSpPr>
        <p:spPr>
          <a:xfrm>
            <a:off x="826102" y="1920498"/>
            <a:ext cx="1075099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5ECB1703-BDCA-363B-FE72-6DA33279CC30}"/>
              </a:ext>
            </a:extLst>
          </p:cNvPr>
          <p:cNvSpPr txBox="1"/>
          <p:nvPr/>
        </p:nvSpPr>
        <p:spPr>
          <a:xfrm>
            <a:off x="826102" y="2373392"/>
            <a:ext cx="10750994" cy="1055608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Con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a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ê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ê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n “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ắc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ịc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C4D3144E-B468-47B0-26AA-98900D861AF8}"/>
              </a:ext>
            </a:extLst>
          </p:cNvPr>
          <p:cNvSpPr txBox="1"/>
          <p:nvPr/>
        </p:nvSpPr>
        <p:spPr>
          <a:xfrm>
            <a:off x="105599" y="3301304"/>
            <a:ext cx="12192000" cy="1384995"/>
          </a:xfrm>
          <a:prstGeom prst="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ắ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ẻ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ự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ỡ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àu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h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ấy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ốn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a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ẻ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3045CC62-108D-FDC0-6152-4B53DC06E008}"/>
              </a:ext>
            </a:extLst>
          </p:cNvPr>
          <p:cNvSpPr txBox="1"/>
          <p:nvPr/>
        </p:nvSpPr>
        <p:spPr>
          <a:xfrm>
            <a:off x="471387" y="4601327"/>
            <a:ext cx="9615756" cy="1532334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ắm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u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ủ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7600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345719" y="2550823"/>
            <a:ext cx="3653084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500" b="1" dirty="0">
                <a:solidFill>
                  <a:srgbClr val="33CC33"/>
                </a:solidFill>
                <a:latin typeface="Goudy Stout" panose="0202090407030B020401" pitchFamily="18" charset="0"/>
              </a:rPr>
              <a:t>NHỮNG CÁNH BUỒM</a:t>
            </a: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4547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05980"/>
            <a:ext cx="8392393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ảnh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o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ơ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003083" y="1465603"/>
            <a:ext cx="215307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D85A9E2-CA6C-DA27-1376-2CBB511DB5F4}"/>
              </a:ext>
            </a:extLst>
          </p:cNvPr>
          <p:cNvSpPr txBox="1"/>
          <p:nvPr/>
        </p:nvSpPr>
        <p:spPr>
          <a:xfrm>
            <a:off x="840851" y="2164126"/>
            <a:ext cx="6430104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9F90F643-8948-C6BF-FF7C-627CF6E290FB}"/>
              </a:ext>
            </a:extLst>
          </p:cNvPr>
          <p:cNvSpPr txBox="1"/>
          <p:nvPr/>
        </p:nvSpPr>
        <p:spPr>
          <a:xfrm>
            <a:off x="652712" y="2640992"/>
            <a:ext cx="11105343" cy="2009061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ú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ừ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ứ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â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vi-VN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ìu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a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8DBCAD97-0014-8BC8-1DC2-259A0C6A0AE5}"/>
              </a:ext>
            </a:extLst>
          </p:cNvPr>
          <p:cNvSpPr txBox="1"/>
          <p:nvPr/>
        </p:nvSpPr>
        <p:spPr>
          <a:xfrm>
            <a:off x="1003083" y="4701649"/>
            <a:ext cx="7270762" cy="578882"/>
          </a:xfrm>
          <a:prstGeom prst="roundRect">
            <a:avLst/>
          </a:prstGeom>
          <a:noFill/>
          <a:ln w="38100">
            <a:noFill/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C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n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p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chan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òa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iên nhiên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25235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" grpId="0"/>
      <p:bldP spid="11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1452671" y="1396160"/>
            <a:ext cx="7002424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 HỌC TẬP SỐ 02</a:t>
            </a:r>
          </a:p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uyệ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cha con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AECE081-C0FB-CC98-542E-B8A11B25BD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2866" y="852516"/>
            <a:ext cx="2557747" cy="1341891"/>
          </a:xfrm>
          <a:prstGeom prst="rect">
            <a:avLst/>
          </a:prstGeom>
        </p:spPr>
      </p:pic>
      <p:graphicFrame>
        <p:nvGraphicFramePr>
          <p:cNvPr id="3" name="Bảng 2">
            <a:extLst>
              <a:ext uri="{FF2B5EF4-FFF2-40B4-BE49-F238E27FC236}">
                <a16:creationId xmlns:a16="http://schemas.microsoft.com/office/drawing/2014/main" id="{A5F5FFAC-9D50-66AB-C8E7-BCD2FC482C1C}"/>
              </a:ext>
            </a:extLst>
          </p:cNvPr>
          <p:cNvGraphicFramePr>
            <a:graphicFrameLocks noGrp="1"/>
          </p:cNvGraphicFramePr>
          <p:nvPr/>
        </p:nvGraphicFramePr>
        <p:xfrm>
          <a:off x="604123" y="2666638"/>
          <a:ext cx="10604089" cy="2944368"/>
        </p:xfrm>
        <a:graphic>
          <a:graphicData uri="http://schemas.openxmlformats.org/drawingml/2006/table">
            <a:tbl>
              <a:tblPr firstRow="1" firstCol="1" bandRow="1" bandCol="1">
                <a:tableStyleId>{5C22544A-7EE6-4342-B048-85BDC9FD1C3A}</a:tableStyleId>
              </a:tblPr>
              <a:tblGrid>
                <a:gridCol w="2259887">
                  <a:extLst>
                    <a:ext uri="{9D8B030D-6E8A-4147-A177-3AD203B41FA5}">
                      <a16:colId xmlns:a16="http://schemas.microsoft.com/office/drawing/2014/main" val="1153330207"/>
                    </a:ext>
                  </a:extLst>
                </a:gridCol>
                <a:gridCol w="1074631">
                  <a:extLst>
                    <a:ext uri="{9D8B030D-6E8A-4147-A177-3AD203B41FA5}">
                      <a16:colId xmlns:a16="http://schemas.microsoft.com/office/drawing/2014/main" val="4239808066"/>
                    </a:ext>
                  </a:extLst>
                </a:gridCol>
                <a:gridCol w="1849000">
                  <a:extLst>
                    <a:ext uri="{9D8B030D-6E8A-4147-A177-3AD203B41FA5}">
                      <a16:colId xmlns:a16="http://schemas.microsoft.com/office/drawing/2014/main" val="1862034640"/>
                    </a:ext>
                  </a:extLst>
                </a:gridCol>
                <a:gridCol w="5420571">
                  <a:extLst>
                    <a:ext uri="{9D8B030D-6E8A-4147-A177-3AD203B41FA5}">
                      <a16:colId xmlns:a16="http://schemas.microsoft.com/office/drawing/2014/main" val="1682596847"/>
                    </a:ext>
                  </a:extLst>
                </a:gridCol>
              </a:tblGrid>
              <a:tr h="32940">
                <a:tc gridSpan="2"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 nó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 algn="ctr" fontAlgn="base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ạ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64841514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vi-VN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0601103"/>
                  </a:ext>
                </a:extLst>
              </a:tr>
              <a:tr h="104566"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a: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66FF"/>
                    </a:solidFill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91440" marR="18288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481909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6559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623854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1" y="1322752"/>
            <a:ext cx="3917189" cy="578882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1" y="2211947"/>
            <a:ext cx="9173330" cy="3439239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7388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917189" cy="578882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endParaRPr lang="en-US" sz="105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54747"/>
            <a:ext cx="9197401" cy="2677656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: 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Cha ơi!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i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ây, không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…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1874009" y="4515475"/>
            <a:ext cx="1031799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ề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ẽ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32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5441190" cy="578882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:</a:t>
            </a:r>
            <a:endParaRPr lang="en-US" sz="1050" b="1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654810" y="1786613"/>
            <a:ext cx="11133778" cy="2246769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ử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o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Cha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ầ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ỉ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u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ă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dang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456717" y="4344887"/>
            <a:ext cx="965460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ũ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  <a:endParaRPr lang="en-US" sz="1050" b="1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663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2" grpId="0" animBg="1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418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ộ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ện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a con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788710AB-B356-064D-FCE0-B6ADF01ED45D}"/>
              </a:ext>
            </a:extLst>
          </p:cNvPr>
          <p:cNvSpPr txBox="1"/>
          <p:nvPr/>
        </p:nvSpPr>
        <p:spPr>
          <a:xfrm>
            <a:off x="654810" y="1092793"/>
            <a:ext cx="3468955" cy="578882"/>
          </a:xfrm>
          <a:prstGeom prst="roundRect">
            <a:avLst/>
          </a:prstGeom>
          <a:solidFill>
            <a:srgbClr val="00B0F0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b="1" u="sng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9F881CE-273F-1719-0B86-53381E48CB5F}"/>
              </a:ext>
            </a:extLst>
          </p:cNvPr>
          <p:cNvSpPr txBox="1"/>
          <p:nvPr/>
        </p:nvSpPr>
        <p:spPr>
          <a:xfrm>
            <a:off x="471387" y="1736065"/>
            <a:ext cx="11375825" cy="3108543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ở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“Theo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ã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ẽ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, “Cha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ượ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 + 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</a:t>
            </a:r>
            <a:endParaRPr lang="en-US" sz="105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D0A64A9-31A8-334A-4765-35B348449700}"/>
              </a:ext>
            </a:extLst>
          </p:cNvPr>
          <p:cNvSpPr txBox="1"/>
          <p:nvPr/>
        </p:nvSpPr>
        <p:spPr>
          <a:xfrm>
            <a:off x="2160883" y="4801805"/>
            <a:ext cx="9932506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182880"/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. Ta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ti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ậy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ha.</a:t>
            </a:r>
            <a:endParaRPr lang="en-US" sz="1050" dirty="0"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426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484A6EA-E7F6-3F97-821D-BBD26C8A3654}"/>
              </a:ext>
            </a:extLst>
          </p:cNvPr>
          <p:cNvSpPr txBox="1"/>
          <p:nvPr/>
        </p:nvSpPr>
        <p:spPr>
          <a:xfrm>
            <a:off x="4390411" y="1382371"/>
            <a:ext cx="7183025" cy="2962513"/>
          </a:xfrm>
          <a:prstGeom prst="wedgeRoundRectCallout">
            <a:avLst>
              <a:gd name="adj1" fmla="val -60699"/>
              <a:gd name="adj2" fmla="val 23946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o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,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737F887-A1B3-9EE3-DF7B-76556A01F76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58331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ợ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ư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82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59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15177E1-BAF6-F845-0D5E-3F73ED7E6B80}"/>
              </a:ext>
            </a:extLst>
          </p:cNvPr>
          <p:cNvSpPr txBox="1"/>
          <p:nvPr/>
        </p:nvSpPr>
        <p:spPr>
          <a:xfrm>
            <a:off x="3146611" y="1108744"/>
            <a:ext cx="6974541" cy="1815882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ầ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y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m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ê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n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.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1147868" y="3167208"/>
            <a:ext cx="10165589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thơ: 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ình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con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ơ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o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a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5681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7452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A5C6776-C0B3-D6A1-5507-C5DB4E72A561}"/>
              </a:ext>
            </a:extLst>
          </p:cNvPr>
          <p:cNvSpPr txBox="1"/>
          <p:nvPr/>
        </p:nvSpPr>
        <p:spPr>
          <a:xfrm>
            <a:off x="471387" y="536921"/>
            <a:ext cx="718302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.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3200" b="1" dirty="0">
                <a:solidFill>
                  <a:srgbClr val="0066FF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</a:t>
            </a:r>
            <a:endParaRPr lang="en-US" sz="3200" dirty="0">
              <a:solidFill>
                <a:srgbClr val="0066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804A7C2-B112-8E11-FCEF-CD0B94FFD5DB}"/>
              </a:ext>
            </a:extLst>
          </p:cNvPr>
          <p:cNvSpPr txBox="1"/>
          <p:nvPr/>
        </p:nvSpPr>
        <p:spPr>
          <a:xfrm>
            <a:off x="2512358" y="4105119"/>
            <a:ext cx="88170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&gt;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ộ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m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ha con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iê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ờ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ân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ước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uổi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ơ</a:t>
            </a:r>
            <a:r>
              <a:rPr lang="en-US" sz="28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400" b="1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9FAB59CC-FE2B-7D64-07C8-7003F4BF2538}"/>
              </a:ext>
            </a:extLst>
          </p:cNvPr>
          <p:cNvSpPr txBox="1"/>
          <p:nvPr/>
        </p:nvSpPr>
        <p:spPr>
          <a:xfrm>
            <a:off x="654811" y="2162139"/>
            <a:ext cx="11012933" cy="1532334"/>
          </a:xfrm>
          <a:prstGeom prst="roundRect">
            <a:avLst/>
          </a:prstGeom>
          <a:noFill/>
          <a:ln w="38100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ó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ò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ẻ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679DD9D7-700A-9550-ED81-BE7CB39B6316}"/>
              </a:ext>
            </a:extLst>
          </p:cNvPr>
          <p:cNvSpPr txBox="1"/>
          <p:nvPr/>
        </p:nvSpPr>
        <p:spPr>
          <a:xfrm>
            <a:off x="654811" y="1242901"/>
            <a:ext cx="6999601" cy="578882"/>
          </a:xfrm>
          <a:prstGeom prst="roundRect">
            <a:avLst/>
          </a:prstGeom>
          <a:solidFill>
            <a:schemeClr val="bg1"/>
          </a:solidFill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4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2499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C973B59B-517A-2A3B-D596-3720D29BF522}"/>
              </a:ext>
            </a:extLst>
          </p:cNvPr>
          <p:cNvSpPr txBox="1"/>
          <p:nvPr/>
        </p:nvSpPr>
        <p:spPr>
          <a:xfrm>
            <a:off x="4131133" y="2456048"/>
            <a:ext cx="4265615" cy="578882"/>
          </a:xfrm>
          <a:prstGeom prst="roundRect">
            <a:avLst/>
          </a:prstGeom>
          <a:noFill/>
          <a:ln w="28575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 SÁT VIDEO SAU</a:t>
            </a:r>
            <a:endParaRPr lang="en-US" sz="2800" b="1" dirty="0"/>
          </a:p>
        </p:txBody>
      </p:sp>
      <p:pic>
        <p:nvPicPr>
          <p:cNvPr id="20" name="Hình ảnh 19">
            <a:extLst>
              <a:ext uri="{FF2B5EF4-FFF2-40B4-BE49-F238E27FC236}">
                <a16:creationId xmlns:a16="http://schemas.microsoft.com/office/drawing/2014/main" id="{BDC021FB-FF50-AC4E-A701-912A0C59947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127" y="3429000"/>
            <a:ext cx="2852123" cy="2449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316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9564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8023E4EC-0571-D4AF-D839-E5145C7D3C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598" y="4313382"/>
            <a:ext cx="3982398" cy="2089316"/>
          </a:xfrm>
          <a:prstGeom prst="rect">
            <a:avLst/>
          </a:prstGeom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BCDF9889-A01C-B185-98FF-B38B059CB8D9}"/>
              </a:ext>
            </a:extLst>
          </p:cNvPr>
          <p:cNvSpPr txBox="1"/>
          <p:nvPr/>
        </p:nvSpPr>
        <p:spPr>
          <a:xfrm>
            <a:off x="3504183" y="1608754"/>
            <a:ext cx="5989442" cy="1055608"/>
          </a:xfrm>
          <a:prstGeom prst="wedgeRoundRectCallout">
            <a:avLst>
              <a:gd name="adj1" fmla="val -56198"/>
              <a:gd name="adj2" fmla="val 40570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861EEDB3-A59B-1EEF-205F-E444E931A85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38356" y="1781510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6672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236271"/>
            <a:ext cx="2952034" cy="5718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E86F349-A3F1-7A98-B599-98758D33601C}"/>
              </a:ext>
            </a:extLst>
          </p:cNvPr>
          <p:cNvSpPr txBox="1"/>
          <p:nvPr/>
        </p:nvSpPr>
        <p:spPr>
          <a:xfrm>
            <a:off x="348727" y="812677"/>
            <a:ext cx="4557662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hệ</a:t>
            </a:r>
            <a:r>
              <a:rPr lang="vi-VN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ật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B0BDEAEE-9968-0120-C89F-2BEA7D65DDBB}"/>
              </a:ext>
            </a:extLst>
          </p:cNvPr>
          <p:cNvSpPr txBox="1"/>
          <p:nvPr/>
        </p:nvSpPr>
        <p:spPr>
          <a:xfrm>
            <a:off x="447339" y="1439943"/>
            <a:ext cx="37840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Thể thơ tự do linh hoạt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EF9232-D24E-A64A-FDCA-530251D00CA9}"/>
              </a:ext>
            </a:extLst>
          </p:cNvPr>
          <p:cNvSpPr txBox="1"/>
          <p:nvPr/>
        </p:nvSpPr>
        <p:spPr>
          <a:xfrm>
            <a:off x="447339" y="2122472"/>
            <a:ext cx="6374802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vi-VN" sz="28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vi-VN" sz="2800" spc="-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F2444C87-DF25-3230-C2F9-9BCE6940AA87}"/>
              </a:ext>
            </a:extLst>
          </p:cNvPr>
          <p:cNvSpPr txBox="1"/>
          <p:nvPr/>
        </p:nvSpPr>
        <p:spPr>
          <a:xfrm>
            <a:off x="447339" y="2786630"/>
            <a:ext cx="1062407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á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…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64DD7F8-B09F-EF67-628E-5CD5B9B71A33}"/>
              </a:ext>
            </a:extLst>
          </p:cNvPr>
          <p:cNvSpPr txBox="1"/>
          <p:nvPr/>
        </p:nvSpPr>
        <p:spPr>
          <a:xfrm>
            <a:off x="447338" y="3441634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H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ắ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ọ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éo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xâ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gô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ữ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ng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ẩ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ĩ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ao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D36CB9B-3B5F-0DF6-5222-2A98EB5A375F}"/>
              </a:ext>
            </a:extLst>
          </p:cNvPr>
          <p:cNvSpPr txBox="1"/>
          <p:nvPr/>
        </p:nvSpPr>
        <p:spPr>
          <a:xfrm>
            <a:off x="447338" y="4622013"/>
            <a:ext cx="1062407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216535" algn="l"/>
              </a:tabLst>
            </a:pPr>
            <a:r>
              <a:rPr lang="vi-VN" sz="2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ịp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ầ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bay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ổ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on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ết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ha, sâu </a:t>
            </a:r>
            <a:r>
              <a:rPr lang="vi-VN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8458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F268EBDD-CECF-2C52-84F0-F5BD5C7FC2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CD69F882-CAF9-2648-CBEA-C37C461259EC}"/>
              </a:ext>
            </a:extLst>
          </p:cNvPr>
          <p:cNvSpPr txBox="1"/>
          <p:nvPr/>
        </p:nvSpPr>
        <p:spPr>
          <a:xfrm>
            <a:off x="348727" y="0"/>
            <a:ext cx="2952034" cy="57182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32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32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3200" dirty="0"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65FD0C40-4425-CC62-E722-E20773131089}"/>
              </a:ext>
            </a:extLst>
          </p:cNvPr>
          <p:cNvSpPr txBox="1"/>
          <p:nvPr/>
        </p:nvSpPr>
        <p:spPr>
          <a:xfrm>
            <a:off x="348727" y="565864"/>
            <a:ext cx="5639478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algn="just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 </a:t>
            </a:r>
            <a:r>
              <a:rPr lang="en-US" sz="3000" b="1" dirty="0" err="1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3000" b="1" dirty="0">
                <a:solidFill>
                  <a:srgbClr val="0066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ng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0AAA0D6-F760-75BB-7B5E-D6F7BB11A0D3}"/>
              </a:ext>
            </a:extLst>
          </p:cNvPr>
          <p:cNvSpPr txBox="1"/>
          <p:nvPr/>
        </p:nvSpPr>
        <p:spPr>
          <a:xfrm>
            <a:off x="689019" y="1492550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ò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ệ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ênh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ô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ô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ậ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n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ơi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m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á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ng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8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ô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A67B9B15-4638-F572-90A9-A974A973D0DA}"/>
              </a:ext>
            </a:extLst>
          </p:cNvPr>
          <p:cNvSpPr txBox="1"/>
          <p:nvPr/>
        </p:nvSpPr>
        <p:spPr>
          <a:xfrm>
            <a:off x="689019" y="2762496"/>
            <a:ext cx="10286796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C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con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ê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ờ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ọ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7759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814105"/>
              </p:ext>
            </p:extLst>
          </p:nvPr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2820" y="3883894"/>
            <a:ext cx="2470204" cy="3036305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21697" y="1360596"/>
            <a:ext cx="5459403" cy="1964672"/>
          </a:xfrm>
          <a:prstGeom prst="horizontalScroll">
            <a:avLst>
              <a:gd name="adj" fmla="val 16223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404656" y="145770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92D74EE6-E311-5866-DCA7-B08B5346345F}"/>
              </a:ext>
            </a:extLst>
          </p:cNvPr>
          <p:cNvSpPr/>
          <p:nvPr/>
        </p:nvSpPr>
        <p:spPr>
          <a:xfrm>
            <a:off x="3562476" y="3515804"/>
            <a:ext cx="597853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4800" b="1" kern="1800" spc="-75" dirty="0">
                <a:solidFill>
                  <a:srgbClr val="00B050"/>
                </a:solidFill>
                <a:effectLst/>
                <a:latin typeface="MV Boli" panose="02000500030200090000" pitchFamily="2" charset="0"/>
                <a:ea typeface="Times New Roman" panose="02020603050405020304" pitchFamily="18" charset="0"/>
                <a:cs typeface="MV Boli" panose="02000500030200090000" pitchFamily="2" charset="0"/>
              </a:rPr>
              <a:t>NHANH NHƯ CHỚP</a:t>
            </a:r>
            <a:endParaRPr lang="en-US" sz="4800" dirty="0">
              <a:solidFill>
                <a:srgbClr val="00B050"/>
              </a:solidFill>
              <a:effectLst/>
              <a:latin typeface="MV Boli" panose="02000500030200090000" pitchFamily="2" charset="0"/>
              <a:ea typeface="Calibri" panose="020F0502020204030204" pitchFamily="34" charset="0"/>
              <a:cs typeface="MV Boli" panose="02000500030200090000" pitchFamily="2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ơi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" grpId="0"/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63320" y="2158193"/>
            <a:ext cx="10368081" cy="2959965"/>
          </a:xfrm>
          <a:noFill/>
        </p:spPr>
        <p:txBody>
          <a:bodyPr>
            <a:normAutofit/>
          </a:bodyPr>
          <a:lstStyle/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Yê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u</a:t>
            </a:r>
            <a:r>
              <a:rPr lang="en-US" dirty="0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ấ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GK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i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ề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lvl="0" indent="0" algn="just">
              <a:lnSpc>
                <a:spcPct val="115000"/>
              </a:lnSpc>
              <a:buSzPts val="1400"/>
              <a:buNone/>
            </a:pP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Sau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r>
              <a:rPr lang="en-US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460599" y="1254518"/>
            <a:ext cx="11414235" cy="491760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97656" y="629630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904564" y="1165349"/>
            <a:ext cx="708211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íc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ấu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55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3)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i="1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solidFill>
                  <a:srgbClr val="20212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(1968)</a:t>
            </a:r>
          </a:p>
          <a:p>
            <a:pPr>
              <a:lnSpc>
                <a:spcPct val="150000"/>
              </a:lnSpc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vi-VN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đ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960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66681" y="3648265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89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024941" y="1123437"/>
            <a:ext cx="907336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969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714143" y="1069892"/>
            <a:ext cx="64198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ụ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o</a:t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82449" y="4419229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316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983954" y="346712"/>
            <a:ext cx="10634306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73538" y="-186158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2464213" y="1098759"/>
            <a:ext cx="830348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ê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464213" y="2763237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cha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à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ỗ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c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ẽ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r>
              <a:rPr lang="en-US" sz="3200" b="1" i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346590" y="3697570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12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9B75321A-D22B-8DD0-DAB4-A4AC74DE6F89}"/>
              </a:ext>
            </a:extLst>
          </p:cNvPr>
          <p:cNvSpPr/>
          <p:nvPr/>
        </p:nvSpPr>
        <p:spPr>
          <a:xfrm>
            <a:off x="689278" y="337748"/>
            <a:ext cx="10992893" cy="216049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B81E2DC8-462D-89B0-55D9-4B143F4A3FB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250326" y="-282259"/>
            <a:ext cx="2419230" cy="2419230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0412B5D4-8B1A-CA99-2EE5-B064A03B6EB2}"/>
              </a:ext>
            </a:extLst>
          </p:cNvPr>
          <p:cNvSpPr txBox="1"/>
          <p:nvPr/>
        </p:nvSpPr>
        <p:spPr>
          <a:xfrm>
            <a:off x="1496023" y="842060"/>
            <a:ext cx="102477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120"/>
              </a:spcAft>
            </a:pP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: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a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ắ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t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ị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ng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ả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y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F75C78C-5C78-F9A5-F66C-762359D814A1}"/>
              </a:ext>
            </a:extLst>
          </p:cNvPr>
          <p:cNvSpPr txBox="1"/>
          <p:nvPr/>
        </p:nvSpPr>
        <p:spPr>
          <a:xfrm>
            <a:off x="2346590" y="2737115"/>
            <a:ext cx="6382870" cy="2971326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120"/>
              </a:spcAft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Ẩ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á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2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0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07853D7-15F1-4942-06BB-67EE65DF52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58071" y="3429000"/>
            <a:ext cx="2324100" cy="1828800"/>
          </a:xfrm>
          <a:prstGeom prst="rect">
            <a:avLst/>
          </a:prstGeom>
        </p:spPr>
      </p:pic>
      <p:sp>
        <p:nvSpPr>
          <p:cNvPr id="11" name="Tim 10">
            <a:extLst>
              <a:ext uri="{FF2B5EF4-FFF2-40B4-BE49-F238E27FC236}">
                <a16:creationId xmlns:a16="http://schemas.microsoft.com/office/drawing/2014/main" id="{0AB900E0-7A3B-CD7F-1AD3-FB9B21683705}"/>
              </a:ext>
            </a:extLst>
          </p:cNvPr>
          <p:cNvSpPr/>
          <p:nvPr/>
        </p:nvSpPr>
        <p:spPr>
          <a:xfrm>
            <a:off x="2265908" y="2867948"/>
            <a:ext cx="663388" cy="600635"/>
          </a:xfrm>
          <a:prstGeom prst="hear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184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710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y2mate.com - Ba Kể Con Nghe Acoustic Cover Bập Bênh Team_v720P">
            <a:hlinkClick r:id="" action="ppaction://media"/>
            <a:extLst>
              <a:ext uri="{FF2B5EF4-FFF2-40B4-BE49-F238E27FC236}">
                <a16:creationId xmlns:a16="http://schemas.microsoft.com/office/drawing/2014/main" id="{EFEDEE88-DA06-1B01-3E11-EEB1F49F5D8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0403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878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249" y="-101292"/>
            <a:ext cx="2490799" cy="1818071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1567837" y="1359232"/>
            <a:ext cx="10127339" cy="4310047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314724" y="1578790"/>
            <a:ext cx="1431847" cy="1268944"/>
          </a:xfrm>
          <a:prstGeom prst="rect">
            <a:avLst/>
          </a:prstGeom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054E1041-DE6B-421E-CBB3-32449804CCEF}"/>
              </a:ext>
            </a:extLst>
          </p:cNvPr>
          <p:cNvGrpSpPr/>
          <p:nvPr/>
        </p:nvGrpSpPr>
        <p:grpSpPr>
          <a:xfrm>
            <a:off x="3906117" y="127059"/>
            <a:ext cx="4790808" cy="1043001"/>
            <a:chOff x="6831332" y="3765940"/>
            <a:chExt cx="4790808" cy="1043001"/>
          </a:xfrm>
        </p:grpSpPr>
        <p:grpSp>
          <p:nvGrpSpPr>
            <p:cNvPr id="9" name="Nhóm 8">
              <a:extLst>
                <a:ext uri="{FF2B5EF4-FFF2-40B4-BE49-F238E27FC236}">
                  <a16:creationId xmlns:a16="http://schemas.microsoft.com/office/drawing/2014/main" id="{166C0DEC-06AB-6864-6E5E-39F429EF19A9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14" name="Hình chữ nhật: Góc Tròn 13">
                <a:extLst>
                  <a:ext uri="{FF2B5EF4-FFF2-40B4-BE49-F238E27FC236}">
                    <a16:creationId xmlns:a16="http://schemas.microsoft.com/office/drawing/2014/main" id="{A52BA8E2-D317-81BD-9C3D-B7ACF051766D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Lưu đồ: Đường kết nối 14">
                <a:extLst>
                  <a:ext uri="{FF2B5EF4-FFF2-40B4-BE49-F238E27FC236}">
                    <a16:creationId xmlns:a16="http://schemas.microsoft.com/office/drawing/2014/main" id="{E97FFE1D-7765-6C91-D7B0-3474C2CA3BE0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6" name="Hình ảnh 15">
                <a:extLst>
                  <a:ext uri="{FF2B5EF4-FFF2-40B4-BE49-F238E27FC236}">
                    <a16:creationId xmlns:a16="http://schemas.microsoft.com/office/drawing/2014/main" id="{2399B339-0ECA-C0D0-517E-1A84ECC72FF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970AFD77-0BF0-19EB-CA0F-DDD15F7CA69E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66F5F6F-0131-7285-D993-E8A7E31FE2E9}"/>
              </a:ext>
            </a:extLst>
          </p:cNvPr>
          <p:cNvSpPr txBox="1"/>
          <p:nvPr/>
        </p:nvSpPr>
        <p:spPr>
          <a:xfrm>
            <a:off x="4141967" y="1945904"/>
            <a:ext cx="50920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6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endParaRPr lang="en-US" sz="3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2060595" y="2646823"/>
            <a:ext cx="9695013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809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1170060"/>
            <a:ext cx="11113983" cy="4657893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5633" y="1282765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732914" y="-47875"/>
            <a:ext cx="10145142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nl-NL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1: </a:t>
            </a:r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ãy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ở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ượ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iêu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ả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cha con đi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o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rên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877042B0-8994-6539-9358-4220E781EBE2}"/>
              </a:ext>
            </a:extLst>
          </p:cNvPr>
          <p:cNvSpPr txBox="1"/>
          <p:nvPr/>
        </p:nvSpPr>
        <p:spPr>
          <a:xfrm>
            <a:off x="1102149" y="1509791"/>
            <a:ext cx="10413584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ê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ự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ắ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ã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ị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ướ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ắ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ị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01996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149C7CD1-0F00-1E90-3025-BA402BF41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7225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8269" y="3028566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269" y="3028566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Hình ảnh 5">
            <a:extLst>
              <a:ext uri="{FF2B5EF4-FFF2-40B4-BE49-F238E27FC236}">
                <a16:creationId xmlns:a16="http://schemas.microsoft.com/office/drawing/2014/main" id="{845D8CB5-3AD1-6C16-A673-477345781D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74386" y="-199929"/>
            <a:ext cx="1876918" cy="1369990"/>
          </a:xfrm>
          <a:prstGeom prst="rect">
            <a:avLst/>
          </a:prstGeom>
        </p:spPr>
      </p:pic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607973" y="648016"/>
            <a:ext cx="11113983" cy="5780215"/>
          </a:xfrm>
          <a:prstGeom prst="horizontalScroll">
            <a:avLst>
              <a:gd name="adj" fmla="val 8585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88592" y="965596"/>
            <a:ext cx="1431847" cy="1268944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829A92B-8D4C-B7C9-E4B7-6AA466D92E5D}"/>
              </a:ext>
            </a:extLst>
          </p:cNvPr>
          <p:cNvSpPr txBox="1"/>
          <p:nvPr/>
        </p:nvSpPr>
        <p:spPr>
          <a:xfrm>
            <a:off x="1628269" y="-13680"/>
            <a:ext cx="989580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ắ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-7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FE072EBD-0781-AD96-6FA5-8724498712FE}"/>
              </a:ext>
            </a:extLst>
          </p:cNvPr>
          <p:cNvSpPr txBox="1"/>
          <p:nvPr/>
        </p:nvSpPr>
        <p:spPr>
          <a:xfrm>
            <a:off x="1252542" y="1141764"/>
            <a:ext cx="10620628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  <a:p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ơ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ay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ò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ê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ắ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ẻ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ồ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 con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hi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ọ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55551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8002C659-8EDF-2BFC-877D-57B3F64E18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9127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Bong bóng Lời nói: Hình chữ nhật với Góc Tròn 11">
            <a:extLst>
              <a:ext uri="{FF2B5EF4-FFF2-40B4-BE49-F238E27FC236}">
                <a16:creationId xmlns:a16="http://schemas.microsoft.com/office/drawing/2014/main" id="{199C1731-6241-D711-96B1-82314E3B12F2}"/>
              </a:ext>
            </a:extLst>
          </p:cNvPr>
          <p:cNvSpPr/>
          <p:nvPr/>
        </p:nvSpPr>
        <p:spPr>
          <a:xfrm>
            <a:off x="2161574" y="1178910"/>
            <a:ext cx="9347637" cy="1956273"/>
          </a:xfrm>
          <a:prstGeom prst="wedgeRoundRectCallout">
            <a:avLst>
              <a:gd name="adj1" fmla="val -53807"/>
              <a:gd name="adj2" fmla="val 42279"/>
              <a:gd name="adj3" fmla="val 16667"/>
            </a:avLst>
          </a:prstGeom>
          <a:noFill/>
          <a:ln w="57150">
            <a:solidFill>
              <a:srgbClr val="00A1E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B6896D57-1E4C-7C80-05B9-AA21FDE9EF77}"/>
              </a:ext>
            </a:extLst>
          </p:cNvPr>
          <p:cNvSpPr txBox="1"/>
          <p:nvPr/>
        </p:nvSpPr>
        <p:spPr>
          <a:xfrm>
            <a:off x="2352569" y="1180529"/>
            <a:ext cx="8896677" cy="18419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ậ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ừ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Chia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ẻ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F0F63469-016A-A531-62B1-725D9D352E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65023" y="2734963"/>
            <a:ext cx="2517593" cy="3889118"/>
          </a:xfrm>
          <a:prstGeom prst="rect">
            <a:avLst/>
          </a:prstGeom>
        </p:spPr>
      </p:pic>
      <p:grpSp>
        <p:nvGrpSpPr>
          <p:cNvPr id="6" name="Nhóm 5">
            <a:extLst>
              <a:ext uri="{FF2B5EF4-FFF2-40B4-BE49-F238E27FC236}">
                <a16:creationId xmlns:a16="http://schemas.microsoft.com/office/drawing/2014/main" id="{AEB22CAE-2A6C-61D2-F09E-24430DCBF721}"/>
              </a:ext>
            </a:extLst>
          </p:cNvPr>
          <p:cNvGrpSpPr/>
          <p:nvPr/>
        </p:nvGrpSpPr>
        <p:grpSpPr>
          <a:xfrm>
            <a:off x="4269875" y="-29803"/>
            <a:ext cx="4790807" cy="1043001"/>
            <a:chOff x="6831332" y="5142211"/>
            <a:chExt cx="4790807" cy="1043001"/>
          </a:xfrm>
        </p:grpSpPr>
        <p:sp>
          <p:nvSpPr>
            <p:cNvPr id="8" name="Hình chữ nhật: Góc Tròn 7">
              <a:extLst>
                <a:ext uri="{FF2B5EF4-FFF2-40B4-BE49-F238E27FC236}">
                  <a16:creationId xmlns:a16="http://schemas.microsoft.com/office/drawing/2014/main" id="{C205A241-AE60-08CD-2DD1-42514B3758CE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ưu đồ: Đường kết nối 10">
              <a:extLst>
                <a:ext uri="{FF2B5EF4-FFF2-40B4-BE49-F238E27FC236}">
                  <a16:creationId xmlns:a16="http://schemas.microsoft.com/office/drawing/2014/main" id="{B47093EC-A4C0-9309-C9C3-5ABFB6AF18A4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14" name="Hình ảnh 13">
              <a:extLst>
                <a:ext uri="{FF2B5EF4-FFF2-40B4-BE49-F238E27FC236}">
                  <a16:creationId xmlns:a16="http://schemas.microsoft.com/office/drawing/2014/main" id="{DB59A996-C678-A764-9995-04269109719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036043A1-5E32-EBD1-9069-D5325EA17FEA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pic>
        <p:nvPicPr>
          <p:cNvPr id="1026" name="Picture 36" descr="Mời tham dự cuộc thi &amp;amp;quot;Ước mơ của bạn khi là sinh viên&amp;amp;quot; |  Duhoctoancau.com">
            <a:extLst>
              <a:ext uri="{FF2B5EF4-FFF2-40B4-BE49-F238E27FC236}">
                <a16:creationId xmlns:a16="http://schemas.microsoft.com/office/drawing/2014/main" id="{A468FC66-EF75-D7E7-829F-7D62AB5F7287}"/>
              </a:ext>
            </a:extLst>
          </p:cNvPr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89"/>
          <a:stretch>
            <a:fillRect/>
          </a:stretch>
        </p:blipFill>
        <p:spPr bwMode="auto">
          <a:xfrm>
            <a:off x="2352569" y="3300895"/>
            <a:ext cx="4026966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17" descr="Cách duy nhất biến ước mơ thành hiện thực: Biết mình muốn gì, kiên trì với">
            <a:extLst>
              <a:ext uri="{FF2B5EF4-FFF2-40B4-BE49-F238E27FC236}">
                <a16:creationId xmlns:a16="http://schemas.microsoft.com/office/drawing/2014/main" id="{D623BDDA-FC8F-BE29-2DAE-F920837CE80B}"/>
              </a:ext>
            </a:extLst>
          </p:cNvPr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1" b="-56"/>
          <a:stretch>
            <a:fillRect/>
          </a:stretch>
        </p:blipFill>
        <p:spPr bwMode="auto">
          <a:xfrm>
            <a:off x="6835392" y="3300896"/>
            <a:ext cx="4413854" cy="2780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1886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0017A336-71DE-ED83-4369-5B08F80892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42"/>
            <a:ext cx="12192000" cy="6937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978161E-950A-7E29-89E1-F2DABCD3C4EB}"/>
              </a:ext>
            </a:extLst>
          </p:cNvPr>
          <p:cNvSpPr txBox="1"/>
          <p:nvPr/>
        </p:nvSpPr>
        <p:spPr>
          <a:xfrm>
            <a:off x="1304804" y="347648"/>
            <a:ext cx="10286796" cy="3439239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ng dẫn học ở nhà</a:t>
            </a:r>
            <a:r>
              <a:rPr lang="pt-BR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pt-BR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êm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ơ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a con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â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.T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go)</a:t>
            </a: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1800AA61-B2AD-46F3-E8F6-424A0D308A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614" y="3786887"/>
            <a:ext cx="4458416" cy="248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8128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20BF6C78-97D3-4CD1-505F-207F3BAFB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Nhóm 7">
            <a:extLst>
              <a:ext uri="{FF2B5EF4-FFF2-40B4-BE49-F238E27FC236}">
                <a16:creationId xmlns:a16="http://schemas.microsoft.com/office/drawing/2014/main" id="{E0FE8BBD-8FF6-87B4-8E7B-5F84248E2787}"/>
              </a:ext>
            </a:extLst>
          </p:cNvPr>
          <p:cNvGrpSpPr/>
          <p:nvPr/>
        </p:nvGrpSpPr>
        <p:grpSpPr>
          <a:xfrm>
            <a:off x="3798422" y="143029"/>
            <a:ext cx="4820806" cy="1043001"/>
            <a:chOff x="6801333" y="482001"/>
            <a:chExt cx="4820806" cy="1043001"/>
          </a:xfrm>
        </p:grpSpPr>
        <p:sp>
          <p:nvSpPr>
            <p:cNvPr id="9" name="Hình chữ nhật: Góc Tròn 8">
              <a:extLst>
                <a:ext uri="{FF2B5EF4-FFF2-40B4-BE49-F238E27FC236}">
                  <a16:creationId xmlns:a16="http://schemas.microsoft.com/office/drawing/2014/main" id="{34DB785B-5BBB-66BB-D1B2-0B6E76CC1957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" name="Nhóm 9">
              <a:extLst>
                <a:ext uri="{FF2B5EF4-FFF2-40B4-BE49-F238E27FC236}">
                  <a16:creationId xmlns:a16="http://schemas.microsoft.com/office/drawing/2014/main" id="{AD9A13FB-3DAD-D372-2CC3-FBACB9E7E9EA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E507E250-7AAA-1644-ADE4-C4751B9F3A8A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2" name="Hình ảnh 11">
                <a:extLst>
                  <a:ext uri="{FF2B5EF4-FFF2-40B4-BE49-F238E27FC236}">
                    <a16:creationId xmlns:a16="http://schemas.microsoft.com/office/drawing/2014/main" id="{4E319240-4203-5E8A-3136-723CB413FE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13" name="Hộp Văn bản 12">
                <a:extLst>
                  <a:ext uri="{FF2B5EF4-FFF2-40B4-BE49-F238E27FC236}">
                    <a16:creationId xmlns:a16="http://schemas.microsoft.com/office/drawing/2014/main" id="{5CFD90AF-A32F-A12D-D517-9F250FE80A72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48FB2154-E715-820F-AD86-E49BFC6A3119}"/>
              </a:ext>
            </a:extLst>
          </p:cNvPr>
          <p:cNvSpPr txBox="1"/>
          <p:nvPr/>
        </p:nvSpPr>
        <p:spPr>
          <a:xfrm>
            <a:off x="3387791" y="2133089"/>
            <a:ext cx="6931741" cy="1532334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ha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ính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2" name="Hình ảnh 1">
            <a:extLst>
              <a:ext uri="{FF2B5EF4-FFF2-40B4-BE49-F238E27FC236}">
                <a16:creationId xmlns:a16="http://schemas.microsoft.com/office/drawing/2014/main" id="{C3B67111-E58F-3043-1AE4-73D3C82034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4423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DDB435A-0601-E6E8-FC9E-273D91D0BB21}"/>
              </a:ext>
            </a:extLst>
          </p:cNvPr>
          <p:cNvSpPr txBox="1"/>
          <p:nvPr/>
        </p:nvSpPr>
        <p:spPr>
          <a:xfrm>
            <a:off x="3746379" y="1437909"/>
            <a:ext cx="6931741" cy="2009061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tìm hiểu các nguồn tài liệu ở nhà, nêu </a:t>
            </a:r>
            <a:r>
              <a:rPr lang="pt-BR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ắn gọn</a:t>
            </a:r>
            <a:r>
              <a:rPr lang="pt-BR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ững hiểu biết của em về tác giả Hoàng Trung Thông (tên khai sinh, bút danh, quê quán, năm sinh, tác phẩm chính,...)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DD5B56D1-C4FA-09B3-D910-A961770F67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742481" y="1494929"/>
            <a:ext cx="5299882" cy="5306051"/>
          </a:xfrm>
          <a:prstGeom prst="rect">
            <a:avLst/>
          </a:prstGeom>
        </p:spPr>
      </p:pic>
      <p:pic>
        <p:nvPicPr>
          <p:cNvPr id="16" name="Hình ảnh 15">
            <a:extLst>
              <a:ext uri="{FF2B5EF4-FFF2-40B4-BE49-F238E27FC236}">
                <a16:creationId xmlns:a16="http://schemas.microsoft.com/office/drawing/2014/main" id="{2F93CBAA-25B1-B53C-583A-EF7B47985A1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329" y="4001588"/>
            <a:ext cx="2551367" cy="2126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4597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4" y="618625"/>
            <a:ext cx="6096000" cy="5695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.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000" b="1" dirty="0" err="1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3000" b="1" dirty="0">
                <a:solidFill>
                  <a:srgbClr val="0066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3000" dirty="0">
              <a:solidFill>
                <a:srgbClr val="0066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50" name="Picture 2" descr="Hoàng Trung Thông – Wikipedia tiếng Việt">
            <a:extLst>
              <a:ext uri="{FF2B5EF4-FFF2-40B4-BE49-F238E27FC236}">
                <a16:creationId xmlns:a16="http://schemas.microsoft.com/office/drawing/2014/main" id="{7754B9C0-CDAC-DAFB-D8BF-1107AF5591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024" y="1480578"/>
            <a:ext cx="3899648" cy="41975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08E0DC37-3748-DC23-6BBF-03C03483658C}"/>
              </a:ext>
            </a:extLst>
          </p:cNvPr>
          <p:cNvSpPr txBox="1"/>
          <p:nvPr/>
        </p:nvSpPr>
        <p:spPr>
          <a:xfrm>
            <a:off x="4876221" y="132532"/>
            <a:ext cx="6232783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ung Th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anh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út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âm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6F9AE49-BDC1-C220-B63E-9D1BE969F254}"/>
              </a:ext>
            </a:extLst>
          </p:cNvPr>
          <p:cNvSpPr txBox="1"/>
          <p:nvPr/>
        </p:nvSpPr>
        <p:spPr>
          <a:xfrm>
            <a:off x="4876221" y="1269149"/>
            <a:ext cx="5563720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m sinh – năm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1925 –1993)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4876221" y="1922648"/>
            <a:ext cx="3331507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4876221" y="2611987"/>
            <a:ext cx="6896172" cy="1055608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ô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ị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cô 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ọ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a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m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ú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ổ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0A221C9-D87F-B502-05F2-104B5F653817}"/>
              </a:ext>
            </a:extLst>
          </p:cNvPr>
          <p:cNvSpPr txBox="1"/>
          <p:nvPr/>
        </p:nvSpPr>
        <p:spPr>
          <a:xfrm>
            <a:off x="4848750" y="3753588"/>
            <a:ext cx="6896172" cy="2485787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ê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55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0), 15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nh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uồ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64), 17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ươ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4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ứ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89);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ời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(1992);…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597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14E17FDA-A604-DE3F-B6D2-6352F79C4689}"/>
              </a:ext>
            </a:extLst>
          </p:cNvPr>
          <p:cNvSpPr txBox="1"/>
          <p:nvPr/>
        </p:nvSpPr>
        <p:spPr>
          <a:xfrm>
            <a:off x="502023" y="618625"/>
            <a:ext cx="6831105" cy="6232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386840" algn="l"/>
              </a:tabLst>
            </a:pPr>
            <a:r>
              <a:rPr lang="en-US" sz="3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ác</a:t>
            </a:r>
            <a:r>
              <a:rPr lang="en-US" sz="3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ẩm</a:t>
            </a:r>
            <a:endParaRPr lang="en-US" sz="30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618564" y="1108558"/>
            <a:ext cx="6096000" cy="5524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600" b="1" dirty="0" err="1" smtClean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àn</a:t>
            </a:r>
            <a:r>
              <a:rPr lang="en-US" sz="2600" b="1" dirty="0" smtClean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 smtClean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4637BE9-5822-9F77-3BC7-2BF917FE2E5A}"/>
              </a:ext>
            </a:extLst>
          </p:cNvPr>
          <p:cNvSpPr txBox="1"/>
          <p:nvPr/>
        </p:nvSpPr>
        <p:spPr>
          <a:xfrm>
            <a:off x="4088049" y="2652821"/>
            <a:ext cx="5432470" cy="1055608"/>
          </a:xfrm>
          <a:prstGeom prst="wedgeRoundRectCallout">
            <a:avLst>
              <a:gd name="adj1" fmla="val -57554"/>
              <a:gd name="adj2" fmla="val 43495"/>
              <a:gd name="adj3" fmla="val 16667"/>
            </a:avLst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Hình ảnh 13">
            <a:extLst>
              <a:ext uri="{FF2B5EF4-FFF2-40B4-BE49-F238E27FC236}">
                <a16:creationId xmlns:a16="http://schemas.microsoft.com/office/drawing/2014/main" id="{689A534D-6EDB-F306-0971-2C0E2E04D80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18564" y="2313792"/>
            <a:ext cx="4615815" cy="4621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943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100+ hình nền powerpoint màu xanh dương nhạt - hinhanhsieudep.net">
            <a:extLst>
              <a:ext uri="{FF2B5EF4-FFF2-40B4-BE49-F238E27FC236}">
                <a16:creationId xmlns:a16="http://schemas.microsoft.com/office/drawing/2014/main" id="{692A1F13-E567-5E03-B5E3-EA2F7810A0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40376308-FE5D-7F82-7122-7E59F5C73476}"/>
              </a:ext>
            </a:extLst>
          </p:cNvPr>
          <p:cNvSpPr txBox="1"/>
          <p:nvPr/>
        </p:nvSpPr>
        <p:spPr>
          <a:xfrm>
            <a:off x="1117387" y="1930737"/>
            <a:ext cx="2722443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ea typeface="MS Mincho" panose="02020609040205080304" pitchFamily="49" charset="-128"/>
              </a:rPr>
              <a:t>-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1963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5EB838D9-DA07-5535-EC5B-3FEF5256ED57}"/>
              </a:ext>
            </a:extLst>
          </p:cNvPr>
          <p:cNvSpPr txBox="1"/>
          <p:nvPr/>
        </p:nvSpPr>
        <p:spPr>
          <a:xfrm>
            <a:off x="1075185" y="2825890"/>
            <a:ext cx="5639379" cy="578882"/>
          </a:xfrm>
          <a:prstGeom prst="roundRect">
            <a:avLst/>
          </a:prstGeom>
          <a:noFill/>
          <a:ln w="38100">
            <a:solidFill>
              <a:srgbClr val="0066FF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ú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ơ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ê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11">
            <a:extLst>
              <a:ext uri="{FF2B5EF4-FFF2-40B4-BE49-F238E27FC236}">
                <a16:creationId xmlns:a16="http://schemas.microsoft.com/office/drawing/2014/main" id="{A553BDA6-7CED-0DB5-8100-5E171A13C5D3}"/>
              </a:ext>
            </a:extLst>
          </p:cNvPr>
          <p:cNvSpPr txBox="1"/>
          <p:nvPr/>
        </p:nvSpPr>
        <p:spPr>
          <a:xfrm>
            <a:off x="713964" y="860486"/>
            <a:ext cx="6096000" cy="5524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6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</a:t>
            </a:r>
            <a:r>
              <a:rPr lang="en-US" sz="2600" b="1" dirty="0" err="1" smtClean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àn</a:t>
            </a:r>
            <a:r>
              <a:rPr lang="en-US" sz="2600" b="1" dirty="0" smtClean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nh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ng</a:t>
            </a:r>
            <a:r>
              <a:rPr lang="en-US" sz="2600" b="1" dirty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2600" b="1" dirty="0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600" b="1" dirty="0" err="1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2600" b="1" dirty="0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600" b="1" dirty="0" err="1" smtClean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</a:t>
            </a:r>
            <a:r>
              <a:rPr lang="en-US" sz="2600" b="1" dirty="0" smtClean="0">
                <a:solidFill>
                  <a:srgbClr val="0000FF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2600" dirty="0">
              <a:solidFill>
                <a:srgbClr val="0000FF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68860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2912</Words>
  <Application>Microsoft Office PowerPoint</Application>
  <PresentationFormat>Widescreen</PresentationFormat>
  <Paragraphs>199</Paragraphs>
  <Slides>44</Slides>
  <Notes>0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7" baseType="lpstr">
      <vt:lpstr>Arial</vt:lpstr>
      <vt:lpstr>Broadway</vt:lpstr>
      <vt:lpstr>Calibri</vt:lpstr>
      <vt:lpstr>Calibri Light</vt:lpstr>
      <vt:lpstr>Cooper Black</vt:lpstr>
      <vt:lpstr>Goudy Stout</vt:lpstr>
      <vt:lpstr>MS Mincho</vt:lpstr>
      <vt:lpstr>MV Boli</vt:lpstr>
      <vt:lpstr>Tahoma</vt:lpstr>
      <vt:lpstr>Times New Roman</vt:lpstr>
      <vt:lpstr>Wingdings</vt:lpstr>
      <vt:lpstr>Chủ đề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úy Mai</dc:creator>
  <cp:lastModifiedBy>Nguyễn Thùy</cp:lastModifiedBy>
  <cp:revision>52</cp:revision>
  <dcterms:created xsi:type="dcterms:W3CDTF">2022-11-23T02:05:14Z</dcterms:created>
  <dcterms:modified xsi:type="dcterms:W3CDTF">2025-05-17T03:10:53Z</dcterms:modified>
</cp:coreProperties>
</file>